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7D45D4" w14:textId="77777777" w:rsidR="00CB474C" w:rsidRDefault="00CB474C" w:rsidP="0055315B">
      <w:pPr>
        <w:jc w:val="center"/>
        <w:rPr>
          <w:rFonts w:ascii="Helvetica" w:hAnsi="Helvetica"/>
        </w:rPr>
      </w:pPr>
    </w:p>
    <w:p w14:paraId="0FF32AB8" w14:textId="454C734B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69D2F768" w:rsidR="009E4105" w:rsidRDefault="00686EDE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8</w:t>
      </w:r>
    </w:p>
    <w:p w14:paraId="4C02CD8A" w14:textId="3C1458E3" w:rsidR="00D902B3" w:rsidRDefault="00CC1E8F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3</w:t>
      </w:r>
    </w:p>
    <w:p w14:paraId="71728DA3" w14:textId="52B09F39" w:rsidR="00655841" w:rsidRDefault="00655841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5/8/18</w:t>
      </w:r>
    </w:p>
    <w:p w14:paraId="59FD5009" w14:textId="77777777" w:rsidR="00686EDE" w:rsidRPr="00C70643" w:rsidRDefault="00686EDE" w:rsidP="00827970">
      <w:pPr>
        <w:jc w:val="center"/>
        <w:rPr>
          <w:rFonts w:ascii="Helvetica" w:hAnsi="Helvetica"/>
        </w:rPr>
      </w:pPr>
    </w:p>
    <w:p w14:paraId="32D529D1" w14:textId="4B1FCB10" w:rsidR="00667F2B" w:rsidRDefault="00667F2B">
      <w:pPr>
        <w:rPr>
          <w:rFonts w:ascii="Helvetica" w:hAnsi="Helvetica"/>
        </w:rPr>
      </w:pPr>
    </w:p>
    <w:p w14:paraId="07BFE4A8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67B3AF4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35779F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DEE4C9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39FD6405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48F2F6F2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2BF887AB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7879783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705F906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B2F3E9B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0E81C1F0" w14:textId="77777777" w:rsidR="004A6AE7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27B66119" w14:textId="77777777" w:rsidR="00D46406" w:rsidRDefault="00D46406" w:rsidP="004A6AE7">
      <w:pPr>
        <w:rPr>
          <w:rFonts w:ascii="Helvetica" w:hAnsi="Helvetica"/>
          <w:b/>
        </w:rPr>
      </w:pPr>
    </w:p>
    <w:p w14:paraId="1AB7BE65" w14:textId="77777777" w:rsidR="00D46406" w:rsidRDefault="00D46406" w:rsidP="004A6AE7">
      <w:pPr>
        <w:rPr>
          <w:rFonts w:ascii="Helvetica" w:hAnsi="Helvetica"/>
          <w:b/>
        </w:rPr>
      </w:pPr>
    </w:p>
    <w:p w14:paraId="160FF904" w14:textId="77777777" w:rsidR="00D46406" w:rsidRDefault="00D46406" w:rsidP="00D4640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7DD0DD80" w14:textId="77777777" w:rsidR="00D46406" w:rsidRDefault="00D46406" w:rsidP="00D46406">
      <w:pPr>
        <w:rPr>
          <w:rFonts w:ascii="Helvetica" w:hAnsi="Helvetica"/>
        </w:rPr>
      </w:pPr>
    </w:p>
    <w:p w14:paraId="314B24DD" w14:textId="649B065A" w:rsidR="001665A6" w:rsidRDefault="00D46406" w:rsidP="004A6AE7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549896C8" w14:textId="77777777" w:rsidR="001665A6" w:rsidRDefault="001665A6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2264890" w14:textId="68006B2D" w:rsidR="007C475C" w:rsidRPr="007C475C" w:rsidRDefault="007C475C" w:rsidP="007C475C">
      <w:pPr>
        <w:rPr>
          <w:rFonts w:ascii="Helvetica" w:hAnsi="Helvetica"/>
          <w:u w:val="single"/>
        </w:rPr>
      </w:pPr>
      <w:r>
        <w:rPr>
          <w:rFonts w:ascii="Helvetica" w:hAnsi="Helvetica"/>
          <w:u w:val="single"/>
        </w:rPr>
        <w:lastRenderedPageBreak/>
        <w:t>Exam3S18</w:t>
      </w:r>
    </w:p>
    <w:p w14:paraId="589E396A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1.  Plot the heat capacity vs. T for a non-metal, indicating the T dependence at various appropriate limits.</w:t>
      </w:r>
      <w:r>
        <w:rPr>
          <w:rFonts w:ascii="Helvetica" w:hAnsi="Helvetica" w:cs="Times New Roman"/>
        </w:rPr>
        <w:t xml:space="preserve"> (10)</w:t>
      </w:r>
    </w:p>
    <w:p w14:paraId="490D7A4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518459E" w14:textId="77777777" w:rsidR="0012434D" w:rsidRPr="00E20F60" w:rsidRDefault="0012434D" w:rsidP="0012434D">
      <w:pPr>
        <w:jc w:val="center"/>
        <w:rPr>
          <w:rFonts w:ascii="Helvetica" w:hAnsi="Helvetica" w:cs="Times New Roman"/>
        </w:rPr>
      </w:pPr>
      <w:r w:rsidRPr="00E20F60">
        <w:rPr>
          <w:rFonts w:ascii="Helvetica" w:hAnsi="Helvetica" w:cs="Times New Roman"/>
          <w:noProof/>
          <w:lang w:eastAsia="en-US"/>
        </w:rPr>
        <w:drawing>
          <wp:inline distT="0" distB="0" distL="0" distR="0" wp14:anchorId="7F0C710E" wp14:editId="1B5A1416">
            <wp:extent cx="3771900" cy="308840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341" cy="309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379BE" w14:textId="77777777" w:rsidR="0012434D" w:rsidRPr="00E20F60" w:rsidRDefault="0012434D" w:rsidP="0012434D">
      <w:pPr>
        <w:jc w:val="center"/>
        <w:rPr>
          <w:rFonts w:ascii="Helvetica" w:hAnsi="Helvetica" w:cs="Times New Roman"/>
        </w:rPr>
      </w:pPr>
    </w:p>
    <w:p w14:paraId="64D24277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2.  For a 1D diatomic lattice, evenly spaced atoms, lattice constant a (a/2 between atoms); force constant C, masses M</w:t>
      </w:r>
      <w:r w:rsidRPr="000F43A9">
        <w:rPr>
          <w:rFonts w:ascii="Helvetica" w:hAnsi="Helvetica" w:cs="Times New Roman"/>
          <w:vertAlign w:val="subscript"/>
        </w:rPr>
        <w:t>1</w:t>
      </w:r>
      <w:r w:rsidRPr="00E20F60">
        <w:rPr>
          <w:rFonts w:ascii="Helvetica" w:hAnsi="Helvetica" w:cs="Times New Roman"/>
        </w:rPr>
        <w:t xml:space="preserve"> and M</w:t>
      </w:r>
      <w:r w:rsidRPr="000F43A9">
        <w:rPr>
          <w:rFonts w:ascii="Helvetica" w:hAnsi="Helvetica" w:cs="Times New Roman"/>
          <w:vertAlign w:val="subscript"/>
        </w:rPr>
        <w:t>2</w:t>
      </w:r>
      <w:r w:rsidRPr="00E20F60">
        <w:rPr>
          <w:rFonts w:ascii="Helvetica" w:hAnsi="Helvetica" w:cs="Times New Roman"/>
        </w:rPr>
        <w:t>, in class we worked out the relationship between frequency and k:</w:t>
      </w:r>
    </w:p>
    <w:p w14:paraId="714CC444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9125A44" w14:textId="77777777" w:rsidR="0012434D" w:rsidRPr="00E20F60" w:rsidRDefault="0047011C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  <w:noProof/>
          <w:position w:val="-30"/>
        </w:rPr>
        <w:object w:dxaOrig="5180" w:dyaOrig="720" w14:anchorId="69C14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59pt;height:36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13252041" r:id="rId9"/>
        </w:object>
      </w:r>
    </w:p>
    <w:p w14:paraId="401DBC65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FD1326D" w14:textId="77777777" w:rsidR="0012434D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Assume M</w:t>
      </w:r>
      <w:r w:rsidRPr="00E20F60">
        <w:rPr>
          <w:rFonts w:ascii="Helvetica" w:hAnsi="Helvetica" w:cs="Times New Roman"/>
          <w:vertAlign w:val="subscript"/>
        </w:rPr>
        <w:t>2</w:t>
      </w:r>
      <w:r w:rsidRPr="00E20F60">
        <w:rPr>
          <w:rFonts w:ascii="Helvetica" w:hAnsi="Helvetica" w:cs="Times New Roman"/>
        </w:rPr>
        <w:t>=2M</w:t>
      </w:r>
      <w:r w:rsidRPr="00E20F60">
        <w:rPr>
          <w:rFonts w:ascii="Helvetica" w:hAnsi="Helvetica" w:cs="Times New Roman"/>
          <w:vertAlign w:val="subscript"/>
        </w:rPr>
        <w:t>1</w:t>
      </w:r>
      <w:r w:rsidRPr="00E20F60">
        <w:rPr>
          <w:rFonts w:ascii="Helvetica" w:hAnsi="Helvetica" w:cs="Times New Roman"/>
        </w:rPr>
        <w:t>=2M.</w:t>
      </w:r>
    </w:p>
    <w:p w14:paraId="2788613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606E1E9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a.  Find the frequency or frequencies at the zone ce</w:t>
      </w:r>
      <w:r>
        <w:rPr>
          <w:rFonts w:ascii="Helvetica" w:hAnsi="Helvetica" w:cs="Times New Roman"/>
        </w:rPr>
        <w:t>nter. (10)</w:t>
      </w:r>
    </w:p>
    <w:p w14:paraId="41157A7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0070FDF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9F8E18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BF0300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86FB41F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05DBD7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73B2F0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488692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037B55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433D9B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433190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7548840" w14:textId="77777777" w:rsidR="0012434D" w:rsidRDefault="0012434D" w:rsidP="0012434D">
      <w:pPr>
        <w:rPr>
          <w:rFonts w:ascii="Helvetica" w:hAnsi="Helvetica" w:cs="Times New Roman"/>
        </w:rPr>
      </w:pPr>
    </w:p>
    <w:p w14:paraId="20FBBD25" w14:textId="77777777" w:rsidR="0012434D" w:rsidRDefault="0012434D" w:rsidP="0012434D">
      <w:pPr>
        <w:rPr>
          <w:rFonts w:ascii="Helvetica" w:hAnsi="Helvetica" w:cs="Times New Roman"/>
        </w:rPr>
      </w:pPr>
    </w:p>
    <w:p w14:paraId="7493E943" w14:textId="77777777" w:rsidR="0012434D" w:rsidRPr="00E20F60" w:rsidRDefault="0012434D" w:rsidP="0012434D">
      <w:pPr>
        <w:rPr>
          <w:rFonts w:ascii="Helvetica" w:hAnsi="Helvetica" w:cs="Times New Roman"/>
        </w:rPr>
      </w:pPr>
      <w:r>
        <w:rPr>
          <w:rFonts w:ascii="Helvetica" w:hAnsi="Helvetica" w:cs="Times New Roman"/>
        </w:rPr>
        <w:t>b</w:t>
      </w:r>
      <w:r w:rsidRPr="00E20F60">
        <w:rPr>
          <w:rFonts w:ascii="Helvetica" w:hAnsi="Helvetica" w:cs="Times New Roman"/>
        </w:rPr>
        <w:t>.  Find the frequency or frequencies at the zone boundary.</w:t>
      </w:r>
      <w:r>
        <w:rPr>
          <w:rFonts w:ascii="Helvetica" w:hAnsi="Helvetica" w:cs="Times New Roman"/>
        </w:rPr>
        <w:t xml:space="preserve"> (10)</w:t>
      </w:r>
    </w:p>
    <w:p w14:paraId="6968B1B6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076956A" w14:textId="77777777" w:rsidR="0012434D" w:rsidRDefault="0012434D" w:rsidP="0012434D">
      <w:pPr>
        <w:rPr>
          <w:rFonts w:ascii="Helvetica" w:hAnsi="Helvetica" w:cs="Times New Roman"/>
        </w:rPr>
      </w:pPr>
    </w:p>
    <w:p w14:paraId="104EFED8" w14:textId="77777777" w:rsidR="0012434D" w:rsidRDefault="0012434D" w:rsidP="0012434D">
      <w:pPr>
        <w:rPr>
          <w:rFonts w:ascii="Helvetica" w:hAnsi="Helvetica" w:cs="Times New Roman"/>
        </w:rPr>
      </w:pPr>
    </w:p>
    <w:p w14:paraId="41935758" w14:textId="77777777" w:rsidR="0012434D" w:rsidRDefault="0012434D" w:rsidP="0012434D">
      <w:pPr>
        <w:rPr>
          <w:rFonts w:ascii="Helvetica" w:hAnsi="Helvetica" w:cs="Times New Roman"/>
        </w:rPr>
      </w:pPr>
    </w:p>
    <w:p w14:paraId="4C8AB19F" w14:textId="77777777" w:rsidR="0012434D" w:rsidRDefault="0012434D" w:rsidP="0012434D">
      <w:pPr>
        <w:rPr>
          <w:rFonts w:ascii="Helvetica" w:hAnsi="Helvetica" w:cs="Times New Roman"/>
        </w:rPr>
      </w:pPr>
    </w:p>
    <w:p w14:paraId="7FCCF4C1" w14:textId="77777777" w:rsidR="0012434D" w:rsidRDefault="0012434D" w:rsidP="0012434D">
      <w:pPr>
        <w:rPr>
          <w:rFonts w:ascii="Helvetica" w:hAnsi="Helvetica" w:cs="Times New Roman"/>
        </w:rPr>
      </w:pPr>
    </w:p>
    <w:p w14:paraId="74D681B4" w14:textId="77777777" w:rsidR="0012434D" w:rsidRDefault="0012434D" w:rsidP="0012434D">
      <w:pPr>
        <w:rPr>
          <w:rFonts w:ascii="Helvetica" w:hAnsi="Helvetica" w:cs="Times New Roman"/>
        </w:rPr>
      </w:pPr>
    </w:p>
    <w:p w14:paraId="643ABE50" w14:textId="77777777" w:rsidR="0012434D" w:rsidRDefault="0012434D" w:rsidP="0012434D">
      <w:pPr>
        <w:rPr>
          <w:rFonts w:ascii="Helvetica" w:hAnsi="Helvetica" w:cs="Times New Roman"/>
        </w:rPr>
      </w:pPr>
    </w:p>
    <w:p w14:paraId="3CA400DE" w14:textId="77777777" w:rsidR="0012434D" w:rsidRDefault="0012434D" w:rsidP="0012434D">
      <w:pPr>
        <w:rPr>
          <w:rFonts w:ascii="Helvetica" w:hAnsi="Helvetica" w:cs="Times New Roman"/>
        </w:rPr>
      </w:pPr>
    </w:p>
    <w:p w14:paraId="7AC21D83" w14:textId="77777777" w:rsidR="0012434D" w:rsidRDefault="0012434D" w:rsidP="0012434D">
      <w:pPr>
        <w:rPr>
          <w:rFonts w:ascii="Helvetica" w:hAnsi="Helvetica" w:cs="Times New Roman"/>
        </w:rPr>
      </w:pPr>
    </w:p>
    <w:p w14:paraId="03F314C4" w14:textId="77777777" w:rsidR="0012434D" w:rsidRDefault="0012434D" w:rsidP="0012434D">
      <w:pPr>
        <w:rPr>
          <w:rFonts w:ascii="Helvetica" w:hAnsi="Helvetica" w:cs="Times New Roman"/>
        </w:rPr>
      </w:pPr>
    </w:p>
    <w:p w14:paraId="1F706584" w14:textId="77777777" w:rsidR="0012434D" w:rsidRDefault="0012434D" w:rsidP="0012434D">
      <w:pPr>
        <w:rPr>
          <w:rFonts w:ascii="Helvetica" w:hAnsi="Helvetica" w:cs="Times New Roman"/>
        </w:rPr>
      </w:pPr>
    </w:p>
    <w:p w14:paraId="35F34947" w14:textId="77777777" w:rsidR="0012434D" w:rsidRDefault="0012434D" w:rsidP="0012434D">
      <w:pPr>
        <w:rPr>
          <w:rFonts w:ascii="Helvetica" w:hAnsi="Helvetica" w:cs="Times New Roman"/>
        </w:rPr>
      </w:pPr>
    </w:p>
    <w:p w14:paraId="514EF7D7" w14:textId="77777777" w:rsidR="0012434D" w:rsidRDefault="0012434D" w:rsidP="0012434D">
      <w:pPr>
        <w:rPr>
          <w:rFonts w:ascii="Helvetica" w:hAnsi="Helvetica" w:cs="Times New Roman"/>
        </w:rPr>
      </w:pPr>
    </w:p>
    <w:p w14:paraId="5D86E525" w14:textId="77777777" w:rsidR="0012434D" w:rsidRDefault="0012434D" w:rsidP="0012434D">
      <w:pPr>
        <w:rPr>
          <w:rFonts w:ascii="Helvetica" w:hAnsi="Helvetica" w:cs="Times New Roman"/>
        </w:rPr>
      </w:pPr>
    </w:p>
    <w:p w14:paraId="1B11A7D1" w14:textId="77777777" w:rsidR="0012434D" w:rsidRDefault="0012434D" w:rsidP="0012434D">
      <w:pPr>
        <w:rPr>
          <w:rFonts w:ascii="Helvetica" w:hAnsi="Helvetica" w:cs="Times New Roman"/>
        </w:rPr>
      </w:pPr>
    </w:p>
    <w:p w14:paraId="0F5FBB92" w14:textId="77777777" w:rsidR="0012434D" w:rsidRDefault="0012434D" w:rsidP="0012434D">
      <w:pPr>
        <w:rPr>
          <w:rFonts w:ascii="Helvetica" w:hAnsi="Helvetica" w:cs="Times New Roman"/>
        </w:rPr>
      </w:pPr>
    </w:p>
    <w:p w14:paraId="66AB7DD1" w14:textId="77777777" w:rsidR="0012434D" w:rsidRDefault="0012434D" w:rsidP="0012434D">
      <w:pPr>
        <w:rPr>
          <w:rFonts w:ascii="Helvetica" w:hAnsi="Helvetica" w:cs="Times New Roman"/>
        </w:rPr>
      </w:pPr>
    </w:p>
    <w:p w14:paraId="5C06BA74" w14:textId="77777777" w:rsidR="0012434D" w:rsidRDefault="0012434D" w:rsidP="0012434D">
      <w:pPr>
        <w:rPr>
          <w:rFonts w:ascii="Helvetica" w:hAnsi="Helvetica" w:cs="Times New Roman"/>
        </w:rPr>
      </w:pPr>
    </w:p>
    <w:p w14:paraId="092BD3D4" w14:textId="77777777" w:rsidR="0012434D" w:rsidRDefault="0012434D" w:rsidP="0012434D">
      <w:pPr>
        <w:rPr>
          <w:rFonts w:ascii="Helvetica" w:hAnsi="Helvetica" w:cs="Times New Roman"/>
        </w:rPr>
      </w:pPr>
    </w:p>
    <w:p w14:paraId="716A1DC4" w14:textId="77777777" w:rsidR="0012434D" w:rsidRDefault="0012434D" w:rsidP="0012434D">
      <w:pPr>
        <w:rPr>
          <w:rFonts w:ascii="Helvetica" w:hAnsi="Helvetica" w:cs="Times New Roman"/>
        </w:rPr>
      </w:pPr>
    </w:p>
    <w:p w14:paraId="0F04D96C" w14:textId="77777777" w:rsidR="0012434D" w:rsidRDefault="0012434D" w:rsidP="0012434D">
      <w:pPr>
        <w:rPr>
          <w:rFonts w:ascii="Helvetica" w:hAnsi="Helvetica" w:cs="Times New Roman"/>
        </w:rPr>
      </w:pPr>
    </w:p>
    <w:p w14:paraId="4815C965" w14:textId="77777777" w:rsidR="0012434D" w:rsidRDefault="0012434D" w:rsidP="0012434D">
      <w:pPr>
        <w:rPr>
          <w:rFonts w:ascii="Helvetica" w:hAnsi="Helvetica" w:cs="Times New Roman"/>
        </w:rPr>
      </w:pPr>
    </w:p>
    <w:p w14:paraId="06DBF446" w14:textId="77777777" w:rsidR="0012434D" w:rsidRPr="00E20F60" w:rsidRDefault="0012434D" w:rsidP="0012434D">
      <w:pPr>
        <w:rPr>
          <w:rFonts w:ascii="Helvetica" w:hAnsi="Helvetica" w:cs="Times New Roman"/>
        </w:rPr>
      </w:pPr>
      <w:r>
        <w:rPr>
          <w:rFonts w:ascii="Helvetica" w:hAnsi="Helvetica" w:cs="Times New Roman"/>
        </w:rPr>
        <w:t>c</w:t>
      </w:r>
      <w:r w:rsidRPr="00E20F60">
        <w:rPr>
          <w:rFonts w:ascii="Helvetica" w:hAnsi="Helvetica" w:cs="Times New Roman"/>
        </w:rPr>
        <w:t>.  Sketch the phonon dispersion</w:t>
      </w:r>
      <w:r>
        <w:rPr>
          <w:rFonts w:ascii="Helvetica" w:hAnsi="Helvetica" w:cs="Times New Roman"/>
        </w:rPr>
        <w:t xml:space="preserve"> (</w:t>
      </w:r>
      <w:r w:rsidRPr="00BC73BA">
        <w:rPr>
          <w:rFonts w:ascii="Symbol" w:hAnsi="Symbol" w:cs="Times New Roman"/>
        </w:rPr>
        <w:t></w:t>
      </w:r>
      <w:r w:rsidRPr="00E20F60">
        <w:rPr>
          <w:rFonts w:ascii="Helvetica" w:hAnsi="Helvetica" w:cs="Times New Roman"/>
        </w:rPr>
        <w:t xml:space="preserve"> vs. </w:t>
      </w:r>
      <w:proofErr w:type="gramStart"/>
      <w:r w:rsidRPr="00E20F60">
        <w:rPr>
          <w:rFonts w:ascii="Helvetica" w:hAnsi="Helvetica" w:cs="Times New Roman"/>
        </w:rPr>
        <w:t>k)  in</w:t>
      </w:r>
      <w:proofErr w:type="gramEnd"/>
      <w:r w:rsidRPr="00E20F60">
        <w:rPr>
          <w:rFonts w:ascii="Helvetica" w:hAnsi="Helvetica" w:cs="Times New Roman"/>
        </w:rPr>
        <w:t xml:space="preserve"> the 1st BZ. Label the axes and important values.</w:t>
      </w:r>
      <w:r>
        <w:rPr>
          <w:rFonts w:ascii="Helvetica" w:hAnsi="Helvetica" w:cs="Times New Roman"/>
        </w:rPr>
        <w:t xml:space="preserve"> (10)</w:t>
      </w:r>
    </w:p>
    <w:p w14:paraId="3F36C6F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37BF20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5000F5E" w14:textId="77777777" w:rsidR="0012434D" w:rsidRPr="00E20F60" w:rsidRDefault="0012434D" w:rsidP="0012434D">
      <w:pPr>
        <w:jc w:val="center"/>
        <w:rPr>
          <w:rFonts w:ascii="Helvetica" w:hAnsi="Helvetica" w:cs="Times New Roman"/>
        </w:rPr>
      </w:pPr>
      <w:r w:rsidRPr="00E20F60">
        <w:rPr>
          <w:rFonts w:ascii="Helvetica" w:hAnsi="Helvetica" w:cs="Times New Roman"/>
          <w:noProof/>
          <w:lang w:eastAsia="en-US"/>
        </w:rPr>
        <w:drawing>
          <wp:inline distT="0" distB="0" distL="0" distR="0" wp14:anchorId="08C35CF0" wp14:editId="49D127AC">
            <wp:extent cx="4114800" cy="2875195"/>
            <wp:effectExtent l="0" t="0" r="0" b="0"/>
            <wp:docPr id="1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905" cy="287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A5E6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BE4FD7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ADCD331" w14:textId="77777777" w:rsidR="0012434D" w:rsidRPr="00E20F60" w:rsidRDefault="0012434D" w:rsidP="0012434D">
      <w:pPr>
        <w:rPr>
          <w:rFonts w:ascii="Helvetica" w:hAnsi="Helvetica" w:cs="Times New Roman"/>
        </w:rPr>
      </w:pPr>
      <w:r>
        <w:rPr>
          <w:rFonts w:ascii="Helvetica" w:hAnsi="Helvetica" w:cs="Times New Roman"/>
        </w:rPr>
        <w:t>d</w:t>
      </w:r>
      <w:r w:rsidRPr="00E20F60">
        <w:rPr>
          <w:rFonts w:ascii="Helvetica" w:hAnsi="Helvetica" w:cs="Times New Roman"/>
        </w:rPr>
        <w:t>.  Find the rela</w:t>
      </w:r>
      <w:r>
        <w:rPr>
          <w:rFonts w:ascii="Helvetica" w:hAnsi="Helvetica" w:cs="Times New Roman"/>
        </w:rPr>
        <w:t xml:space="preserve">tionship between </w:t>
      </w:r>
      <w:r w:rsidRPr="00866887">
        <w:rPr>
          <w:rFonts w:ascii="Symbol" w:hAnsi="Symbol" w:cs="Times New Roman"/>
        </w:rPr>
        <w:t></w:t>
      </w:r>
      <w:r>
        <w:rPr>
          <w:rFonts w:ascii="Helvetica" w:hAnsi="Helvetica" w:cs="Times New Roman"/>
        </w:rPr>
        <w:t xml:space="preserve"> and k</w:t>
      </w:r>
      <w:r w:rsidRPr="00E20F60">
        <w:rPr>
          <w:rFonts w:ascii="Helvetica" w:hAnsi="Helvetica" w:cs="Times New Roman"/>
        </w:rPr>
        <w:t xml:space="preserve"> for small k.</w:t>
      </w:r>
      <w:r>
        <w:rPr>
          <w:rFonts w:ascii="Helvetica" w:hAnsi="Helvetica" w:cs="Times New Roman"/>
        </w:rPr>
        <w:t xml:space="preserve"> (20)</w:t>
      </w:r>
    </w:p>
    <w:p w14:paraId="749EB62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7BF98BE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br w:type="page"/>
      </w:r>
    </w:p>
    <w:p w14:paraId="5C537415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lastRenderedPageBreak/>
        <w:t xml:space="preserve">3.  Assume that </w:t>
      </w:r>
      <w:r w:rsidR="0047011C" w:rsidRPr="00E20F60">
        <w:rPr>
          <w:rFonts w:ascii="Helvetica" w:hAnsi="Helvetica" w:cs="Times New Roman"/>
          <w:noProof/>
          <w:position w:val="-32"/>
        </w:rPr>
        <w:object w:dxaOrig="2440" w:dyaOrig="760" w14:anchorId="77EBCC12">
          <v:shape id="_x0000_i1025" type="#_x0000_t75" alt="" style="width:122pt;height:38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13252042" r:id="rId12"/>
        </w:object>
      </w:r>
    </w:p>
    <w:p w14:paraId="08993947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Find the density of states for the 3D case</w:t>
      </w:r>
      <w:r>
        <w:rPr>
          <w:rFonts w:ascii="Helvetica" w:hAnsi="Helvetica" w:cs="Times New Roman"/>
        </w:rPr>
        <w:t xml:space="preserve"> in terms of </w:t>
      </w:r>
      <w:r w:rsidRPr="00EF4202">
        <w:rPr>
          <w:rFonts w:ascii="Symbol" w:hAnsi="Symbol" w:cs="Times New Roman"/>
        </w:rPr>
        <w:t></w:t>
      </w:r>
      <w:r>
        <w:rPr>
          <w:rFonts w:ascii="Helvetica" w:hAnsi="Helvetica" w:cs="Times New Roman"/>
        </w:rPr>
        <w:t>, V, and A</w:t>
      </w:r>
      <w:r w:rsidRPr="00E20F60">
        <w:rPr>
          <w:rFonts w:ascii="Helvetica" w:hAnsi="Helvetica" w:cs="Times New Roman"/>
        </w:rPr>
        <w:t xml:space="preserve"> and plot it.</w:t>
      </w:r>
      <w:r>
        <w:rPr>
          <w:rFonts w:ascii="Helvetica" w:hAnsi="Helvetica" w:cs="Times New Roman"/>
        </w:rPr>
        <w:t xml:space="preserve"> (10)</w:t>
      </w:r>
    </w:p>
    <w:p w14:paraId="7936FEA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DD35C46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087D7F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6745C0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8FBF8E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5876BE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743AEE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A988A1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8F5549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6BBEBD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2538B06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A091895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A00D6D5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D3E86E4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2C9A6A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D0C307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7ACE5C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EF7F03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8C8320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334C0B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9D100F7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21F0C8C" w14:textId="77777777" w:rsidR="0012434D" w:rsidRDefault="0012434D" w:rsidP="0012434D">
      <w:pPr>
        <w:rPr>
          <w:rFonts w:ascii="Helvetica" w:hAnsi="Helvetica" w:cs="Times New Roman"/>
        </w:rPr>
      </w:pPr>
    </w:p>
    <w:p w14:paraId="5C314AC6" w14:textId="77777777" w:rsidR="0012434D" w:rsidRDefault="0012434D" w:rsidP="0012434D">
      <w:pPr>
        <w:rPr>
          <w:rFonts w:ascii="Helvetica" w:hAnsi="Helvetica" w:cs="Times New Roman"/>
        </w:rPr>
      </w:pPr>
    </w:p>
    <w:p w14:paraId="6A0E67B1" w14:textId="77777777" w:rsidR="0012434D" w:rsidRDefault="0012434D" w:rsidP="0012434D">
      <w:pPr>
        <w:rPr>
          <w:rFonts w:ascii="Helvetica" w:hAnsi="Helvetica" w:cs="Times New Roman"/>
        </w:rPr>
      </w:pPr>
    </w:p>
    <w:p w14:paraId="45ACE25E" w14:textId="77777777" w:rsidR="0012434D" w:rsidRDefault="0012434D" w:rsidP="0012434D">
      <w:pPr>
        <w:rPr>
          <w:rFonts w:ascii="Helvetica" w:hAnsi="Helvetica" w:cs="Times New Roman"/>
        </w:rPr>
      </w:pPr>
    </w:p>
    <w:p w14:paraId="14750DA9" w14:textId="77777777" w:rsidR="0012434D" w:rsidRDefault="0012434D" w:rsidP="0012434D">
      <w:pPr>
        <w:rPr>
          <w:rFonts w:ascii="Helvetica" w:hAnsi="Helvetica" w:cs="Times New Roman"/>
        </w:rPr>
      </w:pPr>
    </w:p>
    <w:p w14:paraId="6999DA3E" w14:textId="77777777" w:rsidR="0012434D" w:rsidRDefault="0012434D" w:rsidP="0012434D">
      <w:pPr>
        <w:rPr>
          <w:rFonts w:ascii="Helvetica" w:hAnsi="Helvetica" w:cs="Times New Roman"/>
        </w:rPr>
      </w:pPr>
    </w:p>
    <w:p w14:paraId="4E567229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4.  Given the velocity of sound for Al of 6.42x10</w:t>
      </w:r>
      <w:r w:rsidRPr="00E20F60">
        <w:rPr>
          <w:rFonts w:ascii="Helvetica" w:hAnsi="Helvetica" w:cs="Times New Roman"/>
          <w:vertAlign w:val="superscript"/>
        </w:rPr>
        <w:t>3</w:t>
      </w:r>
      <w:r w:rsidRPr="00E20F60">
        <w:rPr>
          <w:rFonts w:ascii="Helvetica" w:hAnsi="Helvetica" w:cs="Times New Roman"/>
        </w:rPr>
        <w:t xml:space="preserve"> m/s, find the force constant (in SI units).</w:t>
      </w:r>
      <w:r>
        <w:rPr>
          <w:rFonts w:ascii="Helvetica" w:hAnsi="Helvetica" w:cs="Times New Roman"/>
        </w:rPr>
        <w:t xml:space="preserve"> (10)</w:t>
      </w:r>
    </w:p>
    <w:p w14:paraId="65666F7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5CF7A55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br w:type="page"/>
      </w:r>
    </w:p>
    <w:p w14:paraId="2394CEA5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lastRenderedPageBreak/>
        <w:t xml:space="preserve">5.  </w:t>
      </w:r>
      <w:r w:rsidRPr="00E20F60">
        <w:rPr>
          <w:rFonts w:ascii="Helvetica" w:hAnsi="Helvetica" w:cs="Times New Roman"/>
        </w:rPr>
        <w:tab/>
        <w:t xml:space="preserve">Consider a </w:t>
      </w:r>
      <w:r>
        <w:rPr>
          <w:rFonts w:ascii="Helvetica" w:hAnsi="Helvetica" w:cs="Times New Roman"/>
        </w:rPr>
        <w:t>1D</w:t>
      </w:r>
      <w:r w:rsidRPr="00E20F60">
        <w:rPr>
          <w:rFonts w:ascii="Helvetica" w:hAnsi="Helvetica" w:cs="Times New Roman"/>
        </w:rPr>
        <w:t xml:space="preserve"> chain of Al atoms. Use the lattice constant for the 3D lattice. Find:</w:t>
      </w:r>
    </w:p>
    <w:p w14:paraId="1EC85986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 xml:space="preserve">a.  the energy and momentum of a phonon </w:t>
      </w:r>
      <w:r>
        <w:rPr>
          <w:rFonts w:ascii="Helvetica" w:hAnsi="Helvetica" w:cs="Times New Roman"/>
        </w:rPr>
        <w:t xml:space="preserve">in SI units </w:t>
      </w:r>
      <w:r w:rsidRPr="00E20F60">
        <w:rPr>
          <w:rFonts w:ascii="Helvetica" w:hAnsi="Helvetica" w:cs="Times New Roman"/>
        </w:rPr>
        <w:t>corresponding to the zone boundary</w:t>
      </w:r>
      <w:r>
        <w:rPr>
          <w:rFonts w:ascii="Helvetica" w:hAnsi="Helvetica" w:cs="Times New Roman"/>
        </w:rPr>
        <w:t xml:space="preserve"> (10) Hint: use the result of problem #4.</w:t>
      </w:r>
    </w:p>
    <w:p w14:paraId="071F2B65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b.  the fractional change in energy and momentum of the neutron if a 3.00 Å neutr</w:t>
      </w:r>
      <w:r>
        <w:rPr>
          <w:rFonts w:ascii="Helvetica" w:hAnsi="Helvetica" w:cs="Times New Roman"/>
        </w:rPr>
        <w:t>on absorbs one of these phonons (10)</w:t>
      </w:r>
      <w:r w:rsidRPr="00E20F60">
        <w:rPr>
          <w:rFonts w:ascii="Helvetica" w:hAnsi="Helvetica" w:cs="Times New Roman"/>
        </w:rPr>
        <w:tab/>
      </w:r>
    </w:p>
    <w:p w14:paraId="51D080A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6E3908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32B93E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9D60C76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3A8FB4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4BBFE8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B1F4114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910682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579138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0EF476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6935C6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E4D1D1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F628367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157E42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3D88EE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5EFDD0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DFE778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63B91A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64F0B2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16AE6E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D29E83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BBD6E54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D3E4DC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A3AAD25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8116D3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F9690F3" w14:textId="77777777" w:rsidR="0012434D" w:rsidRDefault="0012434D" w:rsidP="0012434D">
      <w:pPr>
        <w:rPr>
          <w:rFonts w:ascii="Helvetica" w:hAnsi="Helvetica" w:cs="Times New Roman"/>
        </w:rPr>
      </w:pPr>
    </w:p>
    <w:p w14:paraId="1E436AD5" w14:textId="77777777" w:rsidR="0012434D" w:rsidRDefault="0012434D" w:rsidP="0012434D">
      <w:pPr>
        <w:rPr>
          <w:rFonts w:ascii="Helvetica" w:hAnsi="Helvetica" w:cs="Times New Roman"/>
        </w:rPr>
      </w:pPr>
    </w:p>
    <w:p w14:paraId="1B663BD5" w14:textId="77777777" w:rsidR="0012434D" w:rsidRDefault="0012434D" w:rsidP="0012434D">
      <w:pPr>
        <w:rPr>
          <w:rFonts w:ascii="Helvetica" w:hAnsi="Helvetica" w:cs="Times New Roman"/>
        </w:rPr>
      </w:pPr>
    </w:p>
    <w:p w14:paraId="3C1214AC" w14:textId="77777777" w:rsidR="0012434D" w:rsidRDefault="0012434D" w:rsidP="0012434D">
      <w:pPr>
        <w:rPr>
          <w:rFonts w:ascii="Helvetica" w:hAnsi="Helvetica" w:cs="Times New Roman"/>
        </w:rPr>
      </w:pPr>
    </w:p>
    <w:p w14:paraId="1CAFF077" w14:textId="77777777" w:rsidR="0012434D" w:rsidRDefault="0012434D" w:rsidP="0012434D">
      <w:pPr>
        <w:rPr>
          <w:rFonts w:ascii="Helvetica" w:hAnsi="Helvetica" w:cs="Times New Roman"/>
        </w:rPr>
      </w:pPr>
    </w:p>
    <w:p w14:paraId="24A8C0E0" w14:textId="77777777" w:rsidR="0012434D" w:rsidRDefault="0012434D" w:rsidP="0012434D">
      <w:pPr>
        <w:rPr>
          <w:rFonts w:ascii="Helvetica" w:hAnsi="Helvetica" w:cs="Times New Roman"/>
        </w:rPr>
      </w:pPr>
    </w:p>
    <w:p w14:paraId="78FC1B53" w14:textId="77777777" w:rsidR="0012434D" w:rsidRDefault="0012434D" w:rsidP="0012434D">
      <w:pPr>
        <w:rPr>
          <w:rFonts w:ascii="Helvetica" w:hAnsi="Helvetica" w:cs="Times New Roman"/>
        </w:rPr>
      </w:pPr>
    </w:p>
    <w:p w14:paraId="7AB14A11" w14:textId="77777777" w:rsidR="0012434D" w:rsidRDefault="0012434D" w:rsidP="0012434D">
      <w:pPr>
        <w:rPr>
          <w:rFonts w:ascii="Helvetica" w:hAnsi="Helvetica" w:cs="Times New Roman"/>
        </w:rPr>
      </w:pPr>
    </w:p>
    <w:p w14:paraId="7E736562" w14:textId="77777777" w:rsidR="0012434D" w:rsidRDefault="0012434D" w:rsidP="0012434D">
      <w:pPr>
        <w:rPr>
          <w:rFonts w:ascii="Helvetica" w:hAnsi="Helvetica" w:cs="Times New Roman"/>
        </w:rPr>
      </w:pPr>
    </w:p>
    <w:p w14:paraId="2C056081" w14:textId="77777777" w:rsidR="0012434D" w:rsidRDefault="0012434D" w:rsidP="0012434D">
      <w:pPr>
        <w:rPr>
          <w:rFonts w:ascii="Helvetica" w:hAnsi="Helvetica" w:cs="Times New Roman"/>
        </w:rPr>
      </w:pPr>
    </w:p>
    <w:p w14:paraId="65541119" w14:textId="77777777" w:rsidR="0012434D" w:rsidRDefault="0012434D" w:rsidP="0012434D">
      <w:pPr>
        <w:rPr>
          <w:rFonts w:ascii="Helvetica" w:hAnsi="Helvetica" w:cs="Times New Roman"/>
        </w:rPr>
      </w:pPr>
    </w:p>
    <w:p w14:paraId="6520DCEC" w14:textId="77777777" w:rsidR="0012434D" w:rsidRDefault="0012434D" w:rsidP="0012434D">
      <w:pPr>
        <w:rPr>
          <w:rFonts w:ascii="Helvetica" w:hAnsi="Helvetica" w:cs="Times New Roman"/>
        </w:rPr>
      </w:pPr>
    </w:p>
    <w:p w14:paraId="38C838B4" w14:textId="77777777" w:rsidR="0012434D" w:rsidRDefault="0012434D" w:rsidP="0012434D">
      <w:pPr>
        <w:rPr>
          <w:rFonts w:ascii="Helvetica" w:hAnsi="Helvetica" w:cs="Times New Roman"/>
        </w:rPr>
      </w:pPr>
    </w:p>
    <w:p w14:paraId="74342B9A" w14:textId="77777777" w:rsidR="0012434D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lastRenderedPageBreak/>
        <w:t>6.  Derive an expression for the 2D density of states of phonon modes.</w:t>
      </w:r>
      <w:r>
        <w:rPr>
          <w:rFonts w:ascii="Helvetica" w:hAnsi="Helvetica" w:cs="Times New Roman"/>
        </w:rPr>
        <w:t xml:space="preserve"> (10)</w:t>
      </w:r>
    </w:p>
    <w:p w14:paraId="1079A776" w14:textId="77777777" w:rsidR="0012434D" w:rsidRDefault="0012434D" w:rsidP="0012434D">
      <w:pPr>
        <w:rPr>
          <w:rFonts w:ascii="Helvetica" w:hAnsi="Helvetica" w:cs="Times New Roman"/>
        </w:rPr>
      </w:pPr>
    </w:p>
    <w:p w14:paraId="261A1EBA" w14:textId="77777777" w:rsidR="0012434D" w:rsidRDefault="0012434D" w:rsidP="0012434D">
      <w:pPr>
        <w:rPr>
          <w:rFonts w:ascii="Helvetica" w:hAnsi="Helvetica" w:cs="Times New Roman"/>
        </w:rPr>
      </w:pPr>
    </w:p>
    <w:p w14:paraId="53199CA3" w14:textId="77777777" w:rsidR="0012434D" w:rsidRDefault="0012434D" w:rsidP="0012434D">
      <w:pPr>
        <w:rPr>
          <w:rFonts w:ascii="Helvetica" w:hAnsi="Helvetica" w:cs="Times New Roman"/>
        </w:rPr>
      </w:pPr>
    </w:p>
    <w:p w14:paraId="189AF59B" w14:textId="77777777" w:rsidR="0012434D" w:rsidRDefault="0012434D" w:rsidP="0012434D">
      <w:pPr>
        <w:rPr>
          <w:rFonts w:ascii="Helvetica" w:hAnsi="Helvetica" w:cs="Times New Roman"/>
        </w:rPr>
      </w:pPr>
    </w:p>
    <w:p w14:paraId="0BCCED5D" w14:textId="77777777" w:rsidR="0012434D" w:rsidRDefault="0012434D" w:rsidP="0012434D">
      <w:pPr>
        <w:rPr>
          <w:rFonts w:ascii="Helvetica" w:hAnsi="Helvetica" w:cs="Times New Roman"/>
        </w:rPr>
      </w:pPr>
    </w:p>
    <w:p w14:paraId="4FBAC926" w14:textId="77777777" w:rsidR="0012434D" w:rsidRDefault="0012434D" w:rsidP="0012434D">
      <w:pPr>
        <w:rPr>
          <w:rFonts w:ascii="Helvetica" w:hAnsi="Helvetica" w:cs="Times New Roman"/>
        </w:rPr>
      </w:pPr>
    </w:p>
    <w:p w14:paraId="4BC391C4" w14:textId="77777777" w:rsidR="0012434D" w:rsidRDefault="0012434D" w:rsidP="0012434D">
      <w:pPr>
        <w:rPr>
          <w:rFonts w:ascii="Helvetica" w:hAnsi="Helvetica" w:cs="Times New Roman"/>
        </w:rPr>
      </w:pPr>
    </w:p>
    <w:p w14:paraId="28BBF9AD" w14:textId="77777777" w:rsidR="0012434D" w:rsidRDefault="0012434D" w:rsidP="0012434D">
      <w:pPr>
        <w:rPr>
          <w:rFonts w:ascii="Helvetica" w:hAnsi="Helvetica" w:cs="Times New Roman"/>
        </w:rPr>
      </w:pPr>
    </w:p>
    <w:p w14:paraId="4E6623C9" w14:textId="77777777" w:rsidR="0012434D" w:rsidRDefault="0012434D" w:rsidP="0012434D">
      <w:pPr>
        <w:rPr>
          <w:rFonts w:ascii="Helvetica" w:hAnsi="Helvetica" w:cs="Times New Roman"/>
        </w:rPr>
      </w:pPr>
    </w:p>
    <w:p w14:paraId="3F77A9DD" w14:textId="77777777" w:rsidR="0012434D" w:rsidRDefault="0012434D" w:rsidP="0012434D">
      <w:pPr>
        <w:rPr>
          <w:rFonts w:ascii="Helvetica" w:hAnsi="Helvetica" w:cs="Times New Roman"/>
        </w:rPr>
      </w:pPr>
    </w:p>
    <w:p w14:paraId="6CBC66F0" w14:textId="77777777" w:rsidR="0012434D" w:rsidRDefault="0012434D" w:rsidP="0012434D">
      <w:pPr>
        <w:rPr>
          <w:rFonts w:ascii="Helvetica" w:hAnsi="Helvetica" w:cs="Times New Roman"/>
        </w:rPr>
      </w:pPr>
    </w:p>
    <w:p w14:paraId="12C5F55C" w14:textId="77777777" w:rsidR="0012434D" w:rsidRDefault="0012434D" w:rsidP="0012434D">
      <w:pPr>
        <w:rPr>
          <w:rFonts w:ascii="Helvetica" w:hAnsi="Helvetica" w:cs="Times New Roman"/>
        </w:rPr>
      </w:pPr>
    </w:p>
    <w:p w14:paraId="4F627AC0" w14:textId="77777777" w:rsidR="0012434D" w:rsidRDefault="0012434D" w:rsidP="0012434D">
      <w:pPr>
        <w:rPr>
          <w:rFonts w:ascii="Helvetica" w:hAnsi="Helvetica" w:cs="Times New Roman"/>
        </w:rPr>
      </w:pPr>
    </w:p>
    <w:p w14:paraId="100BF7A9" w14:textId="77777777" w:rsidR="0012434D" w:rsidRDefault="0012434D" w:rsidP="0012434D">
      <w:pPr>
        <w:rPr>
          <w:rFonts w:ascii="Helvetica" w:hAnsi="Helvetica" w:cs="Times New Roman"/>
        </w:rPr>
      </w:pPr>
    </w:p>
    <w:p w14:paraId="3628D50E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7.  Given a velocity of sound for Na of 3200 m/s, find the Debye frequency, Debye temperature, and Debye wave vector</w:t>
      </w:r>
      <w:r>
        <w:rPr>
          <w:rFonts w:ascii="Helvetica" w:hAnsi="Helvetica" w:cs="Times New Roman"/>
        </w:rPr>
        <w:t xml:space="preserve"> in SI units</w:t>
      </w:r>
      <w:r w:rsidRPr="00E20F60">
        <w:rPr>
          <w:rFonts w:ascii="Helvetica" w:hAnsi="Helvetica" w:cs="Times New Roman"/>
        </w:rPr>
        <w:t>.</w:t>
      </w:r>
      <w:r>
        <w:rPr>
          <w:rFonts w:ascii="Helvetica" w:hAnsi="Helvetica" w:cs="Times New Roman"/>
        </w:rPr>
        <w:t xml:space="preserve"> (10)</w:t>
      </w:r>
    </w:p>
    <w:p w14:paraId="5782389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9C14BF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78C70D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1D2AD37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A4C1C81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4EE4EB7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54E91C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23A79B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85B80A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9642C9E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310639E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6CA836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22012E9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3823E39" w14:textId="77777777" w:rsidR="0012434D" w:rsidRDefault="0012434D" w:rsidP="0012434D">
      <w:pPr>
        <w:rPr>
          <w:rFonts w:ascii="Helvetica" w:hAnsi="Helvetica" w:cs="Times New Roman"/>
        </w:rPr>
      </w:pPr>
    </w:p>
    <w:p w14:paraId="7699F8C8" w14:textId="77777777" w:rsidR="0012434D" w:rsidRDefault="0012434D" w:rsidP="0012434D">
      <w:pPr>
        <w:rPr>
          <w:rFonts w:ascii="Helvetica" w:hAnsi="Helvetica" w:cs="Times New Roman"/>
        </w:rPr>
      </w:pPr>
    </w:p>
    <w:p w14:paraId="0BE9F5F6" w14:textId="77777777" w:rsidR="0012434D" w:rsidRDefault="0012434D" w:rsidP="0012434D">
      <w:pPr>
        <w:rPr>
          <w:rFonts w:ascii="Helvetica" w:hAnsi="Helvetica" w:cs="Times New Roman"/>
        </w:rPr>
      </w:pPr>
    </w:p>
    <w:p w14:paraId="298DA806" w14:textId="77777777" w:rsidR="0012434D" w:rsidRDefault="0012434D" w:rsidP="0012434D">
      <w:pPr>
        <w:rPr>
          <w:rFonts w:ascii="Helvetica" w:hAnsi="Helvetica" w:cs="Times New Roman"/>
        </w:rPr>
      </w:pPr>
    </w:p>
    <w:p w14:paraId="3A73B6DC" w14:textId="77777777" w:rsidR="0012434D" w:rsidRDefault="0012434D" w:rsidP="0012434D">
      <w:pPr>
        <w:rPr>
          <w:rFonts w:ascii="Helvetica" w:hAnsi="Helvetica" w:cs="Times New Roman"/>
        </w:rPr>
      </w:pPr>
    </w:p>
    <w:p w14:paraId="043AF71C" w14:textId="77777777" w:rsidR="0012434D" w:rsidRDefault="0012434D" w:rsidP="0012434D">
      <w:pPr>
        <w:rPr>
          <w:rFonts w:ascii="Helvetica" w:hAnsi="Helvetica" w:cs="Times New Roman"/>
        </w:rPr>
      </w:pPr>
    </w:p>
    <w:p w14:paraId="652690D6" w14:textId="77777777" w:rsidR="0012434D" w:rsidRDefault="0012434D" w:rsidP="0012434D">
      <w:pPr>
        <w:rPr>
          <w:rFonts w:ascii="Helvetica" w:hAnsi="Helvetica" w:cs="Times New Roman"/>
        </w:rPr>
      </w:pPr>
    </w:p>
    <w:p w14:paraId="138F4D44" w14:textId="77777777" w:rsidR="0012434D" w:rsidRDefault="0012434D" w:rsidP="0012434D">
      <w:pPr>
        <w:rPr>
          <w:rFonts w:ascii="Helvetica" w:hAnsi="Helvetica" w:cs="Times New Roman"/>
        </w:rPr>
      </w:pPr>
    </w:p>
    <w:p w14:paraId="7B93F647" w14:textId="77777777" w:rsidR="0012434D" w:rsidRDefault="0012434D" w:rsidP="0012434D">
      <w:pPr>
        <w:rPr>
          <w:rFonts w:ascii="Helvetica" w:hAnsi="Helvetica" w:cs="Times New Roman"/>
        </w:rPr>
      </w:pPr>
    </w:p>
    <w:p w14:paraId="765BF40E" w14:textId="77777777" w:rsidR="0012434D" w:rsidRDefault="0012434D" w:rsidP="0012434D">
      <w:pPr>
        <w:rPr>
          <w:rFonts w:ascii="Helvetica" w:hAnsi="Helvetica" w:cs="Times New Roman"/>
        </w:rPr>
      </w:pPr>
    </w:p>
    <w:p w14:paraId="40AEBD70" w14:textId="77777777" w:rsidR="0012434D" w:rsidRDefault="0012434D" w:rsidP="0012434D">
      <w:pPr>
        <w:rPr>
          <w:rFonts w:ascii="Helvetica" w:hAnsi="Helvetica" w:cs="Times New Roman"/>
        </w:rPr>
      </w:pPr>
    </w:p>
    <w:p w14:paraId="0AA65160" w14:textId="77777777" w:rsidR="0012434D" w:rsidRDefault="0012434D" w:rsidP="0012434D">
      <w:pPr>
        <w:rPr>
          <w:rFonts w:ascii="Helvetica" w:hAnsi="Helvetica" w:cs="Times New Roman"/>
        </w:rPr>
      </w:pPr>
    </w:p>
    <w:p w14:paraId="298C81A1" w14:textId="77777777" w:rsidR="0012434D" w:rsidRDefault="0012434D" w:rsidP="0012434D">
      <w:pPr>
        <w:rPr>
          <w:rFonts w:ascii="Helvetica" w:hAnsi="Helvetica" w:cs="Times New Roman"/>
        </w:rPr>
      </w:pPr>
    </w:p>
    <w:p w14:paraId="0E55C858" w14:textId="77777777" w:rsidR="0012434D" w:rsidRDefault="0012434D" w:rsidP="0012434D">
      <w:pPr>
        <w:rPr>
          <w:rFonts w:ascii="Helvetica" w:hAnsi="Helvetica" w:cs="Times New Roman"/>
        </w:rPr>
      </w:pPr>
    </w:p>
    <w:p w14:paraId="0BF39D0E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lastRenderedPageBreak/>
        <w:t xml:space="preserve">8.  </w:t>
      </w:r>
      <w:r>
        <w:rPr>
          <w:rFonts w:ascii="Helvetica" w:hAnsi="Helvetica" w:cs="Times New Roman"/>
        </w:rPr>
        <w:t>S</w:t>
      </w:r>
      <w:r w:rsidRPr="00E20F60">
        <w:rPr>
          <w:rFonts w:ascii="Helvetica" w:hAnsi="Helvetica" w:cs="Times New Roman"/>
        </w:rPr>
        <w:t xml:space="preserve">ketch a </w:t>
      </w:r>
      <w:r>
        <w:rPr>
          <w:rFonts w:ascii="Helvetica" w:hAnsi="Helvetica" w:cs="Times New Roman"/>
        </w:rPr>
        <w:t>typical dispersion curve (</w:t>
      </w:r>
      <w:r w:rsidRPr="00BC73BA">
        <w:rPr>
          <w:rFonts w:ascii="Symbol" w:hAnsi="Symbol" w:cs="Times New Roman"/>
        </w:rPr>
        <w:t></w:t>
      </w:r>
      <w:r w:rsidRPr="00E20F60">
        <w:rPr>
          <w:rFonts w:ascii="Helvetica" w:hAnsi="Helvetica" w:cs="Times New Roman"/>
        </w:rPr>
        <w:t xml:space="preserve"> vs. k) for phonons in the Debye approximation. Label and indicate key values.</w:t>
      </w:r>
      <w:r>
        <w:rPr>
          <w:rFonts w:ascii="Helvetica" w:hAnsi="Helvetica" w:cs="Times New Roman"/>
        </w:rPr>
        <w:t xml:space="preserve"> (10)</w:t>
      </w:r>
    </w:p>
    <w:p w14:paraId="1BDCE7B2" w14:textId="77777777" w:rsidR="0012434D" w:rsidRPr="00E20F60" w:rsidRDefault="0012434D" w:rsidP="0012434D">
      <w:pPr>
        <w:jc w:val="center"/>
        <w:rPr>
          <w:rFonts w:ascii="Helvetica" w:hAnsi="Helvetica" w:cs="Times New Roman"/>
        </w:rPr>
      </w:pPr>
      <w:r w:rsidRPr="00E20F60">
        <w:rPr>
          <w:rFonts w:ascii="Helvetica" w:hAnsi="Helvetica" w:cs="Times New Roman"/>
          <w:noProof/>
          <w:lang w:eastAsia="en-US"/>
        </w:rPr>
        <w:drawing>
          <wp:inline distT="0" distB="0" distL="0" distR="0" wp14:anchorId="33C09AF3" wp14:editId="7F052E3F">
            <wp:extent cx="1792192" cy="25019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89" cy="2502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167B1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9.  Calculate the Planck distribution for T=0 and T=2000K assuming a frequency of 1x10</w:t>
      </w:r>
      <w:r w:rsidRPr="00E20F60">
        <w:rPr>
          <w:rFonts w:ascii="Helvetica" w:hAnsi="Helvetica" w:cs="Times New Roman"/>
          <w:vertAlign w:val="superscript"/>
        </w:rPr>
        <w:t xml:space="preserve">14 </w:t>
      </w:r>
      <w:r>
        <w:rPr>
          <w:rFonts w:ascii="Helvetica" w:hAnsi="Helvetica" w:cs="Times New Roman"/>
        </w:rPr>
        <w:t>rad/s</w:t>
      </w:r>
      <w:r w:rsidRPr="00E20F60">
        <w:rPr>
          <w:rFonts w:ascii="Helvetica" w:hAnsi="Helvetica" w:cs="Times New Roman"/>
        </w:rPr>
        <w:t>.</w:t>
      </w:r>
      <w:r>
        <w:rPr>
          <w:rFonts w:ascii="Helvetica" w:hAnsi="Helvetica" w:cs="Times New Roman"/>
        </w:rPr>
        <w:t xml:space="preserve"> (10)</w:t>
      </w:r>
    </w:p>
    <w:p w14:paraId="24E3A47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C29B87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797308E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E2EAAA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F5688AF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5C699B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F02AEEE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24FDD0EE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84506A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B1D772E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4720E3B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698C433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DABBF6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0DABB5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250F7A8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739AAB7" w14:textId="77777777" w:rsidR="0012434D" w:rsidRDefault="0012434D" w:rsidP="0012434D">
      <w:pPr>
        <w:rPr>
          <w:rFonts w:ascii="Helvetica" w:hAnsi="Helvetica" w:cs="Times New Roman"/>
        </w:rPr>
      </w:pPr>
    </w:p>
    <w:p w14:paraId="2A5721A6" w14:textId="77777777" w:rsidR="0012434D" w:rsidRDefault="0012434D" w:rsidP="0012434D">
      <w:pPr>
        <w:rPr>
          <w:rFonts w:ascii="Helvetica" w:hAnsi="Helvetica" w:cs="Times New Roman"/>
        </w:rPr>
      </w:pPr>
    </w:p>
    <w:p w14:paraId="6BB297BF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D746E4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6B859D0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95A523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7911A12F" w14:textId="77777777" w:rsidR="0012434D" w:rsidRDefault="0012434D" w:rsidP="0012434D">
      <w:pPr>
        <w:rPr>
          <w:rFonts w:ascii="Helvetica" w:hAnsi="Helvetica" w:cs="Times New Roman"/>
        </w:rPr>
      </w:pPr>
    </w:p>
    <w:p w14:paraId="34617CAA" w14:textId="77777777" w:rsidR="0012434D" w:rsidRDefault="0012434D" w:rsidP="0012434D">
      <w:pPr>
        <w:rPr>
          <w:rFonts w:ascii="Helvetica" w:hAnsi="Helvetica" w:cs="Times New Roman"/>
        </w:rPr>
      </w:pPr>
    </w:p>
    <w:p w14:paraId="1AF85183" w14:textId="77777777" w:rsidR="0012434D" w:rsidRDefault="0012434D" w:rsidP="0012434D">
      <w:pPr>
        <w:rPr>
          <w:rFonts w:ascii="Helvetica" w:hAnsi="Helvetica" w:cs="Times New Roman"/>
        </w:rPr>
      </w:pPr>
    </w:p>
    <w:p w14:paraId="435BDA91" w14:textId="77777777" w:rsidR="0012434D" w:rsidRDefault="0012434D" w:rsidP="0012434D">
      <w:pPr>
        <w:rPr>
          <w:rFonts w:ascii="Helvetica" w:hAnsi="Helvetica" w:cs="Times New Roman"/>
        </w:rPr>
      </w:pPr>
    </w:p>
    <w:p w14:paraId="35DCCD8F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lastRenderedPageBreak/>
        <w:t xml:space="preserve">10.  Sketch the dispersion curve </w:t>
      </w:r>
      <w:r>
        <w:rPr>
          <w:rFonts w:ascii="Helvetica" w:hAnsi="Helvetica" w:cs="Times New Roman"/>
        </w:rPr>
        <w:t>(</w:t>
      </w:r>
      <w:r w:rsidRPr="00BC73BA">
        <w:rPr>
          <w:rFonts w:ascii="Symbol" w:hAnsi="Symbol" w:cs="Times New Roman"/>
        </w:rPr>
        <w:t></w:t>
      </w:r>
      <w:r w:rsidRPr="00E20F60">
        <w:rPr>
          <w:rFonts w:ascii="Helvetica" w:hAnsi="Helvetica" w:cs="Times New Roman"/>
        </w:rPr>
        <w:t xml:space="preserve"> vs. k) for phonons in the Einstein approximation. Label and indicate key values. Assume </w:t>
      </w:r>
      <w:r w:rsidRPr="00543155">
        <w:rPr>
          <w:rFonts w:ascii="Symbol" w:hAnsi="Symbol" w:cs="Times New Roman"/>
        </w:rPr>
        <w:t></w:t>
      </w:r>
      <w:r w:rsidRPr="00E20F60">
        <w:rPr>
          <w:rFonts w:ascii="Helvetica" w:hAnsi="Helvetica" w:cs="Times New Roman"/>
          <w:vertAlign w:val="subscript"/>
        </w:rPr>
        <w:t>0</w:t>
      </w:r>
      <w:r w:rsidRPr="00E20F60">
        <w:rPr>
          <w:rFonts w:ascii="Helvetica" w:hAnsi="Helvetica" w:cs="Times New Roman"/>
        </w:rPr>
        <w:t>=1x10</w:t>
      </w:r>
      <w:r w:rsidRPr="00E20F60">
        <w:rPr>
          <w:rFonts w:ascii="Helvetica" w:hAnsi="Helvetica" w:cs="Times New Roman"/>
          <w:vertAlign w:val="superscript"/>
        </w:rPr>
        <w:t>14</w:t>
      </w:r>
      <w:r w:rsidRPr="00E20F60">
        <w:rPr>
          <w:rFonts w:ascii="Helvetica" w:hAnsi="Helvetica" w:cs="Times New Roman"/>
        </w:rPr>
        <w:t xml:space="preserve"> rad/s and 1 mole of atoms.</w:t>
      </w:r>
      <w:r>
        <w:rPr>
          <w:rFonts w:ascii="Helvetica" w:hAnsi="Helvetica" w:cs="Times New Roman"/>
        </w:rPr>
        <w:t xml:space="preserve"> (10)</w:t>
      </w:r>
    </w:p>
    <w:p w14:paraId="72C6BB77" w14:textId="77777777" w:rsidR="0012434D" w:rsidRPr="00E20F60" w:rsidRDefault="0012434D" w:rsidP="0012434D">
      <w:pPr>
        <w:jc w:val="center"/>
        <w:rPr>
          <w:rFonts w:ascii="Helvetica" w:hAnsi="Helvetica" w:cs="Times New Roman"/>
        </w:rPr>
      </w:pPr>
      <w:r w:rsidRPr="00E20F60">
        <w:rPr>
          <w:rFonts w:ascii="Helvetica" w:hAnsi="Helvetica" w:cs="Times New Roman"/>
          <w:noProof/>
          <w:lang w:eastAsia="en-US"/>
        </w:rPr>
        <w:drawing>
          <wp:inline distT="0" distB="0" distL="0" distR="0" wp14:anchorId="04CC1C27" wp14:editId="2560C1FC">
            <wp:extent cx="1564756" cy="2184400"/>
            <wp:effectExtent l="0" t="0" r="1016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177" cy="2184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2C03C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365AF50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11.  Sketch the density of states in the Einstein model using the results of #10.</w:t>
      </w:r>
      <w:r>
        <w:rPr>
          <w:rFonts w:ascii="Helvetica" w:hAnsi="Helvetica" w:cs="Times New Roman"/>
        </w:rPr>
        <w:t xml:space="preserve"> (10)</w:t>
      </w:r>
    </w:p>
    <w:p w14:paraId="4F037105" w14:textId="77777777" w:rsidR="0012434D" w:rsidRPr="00E20F60" w:rsidRDefault="0012434D" w:rsidP="0012434D">
      <w:pPr>
        <w:jc w:val="center"/>
        <w:rPr>
          <w:rFonts w:ascii="Helvetica" w:hAnsi="Helvetica" w:cs="Times New Roman"/>
        </w:rPr>
      </w:pPr>
      <w:r w:rsidRPr="00E20F60">
        <w:rPr>
          <w:rFonts w:ascii="Helvetica" w:hAnsi="Helvetica" w:cs="Times New Roman"/>
          <w:noProof/>
          <w:lang w:eastAsia="en-US"/>
        </w:rPr>
        <w:drawing>
          <wp:inline distT="0" distB="0" distL="0" distR="0" wp14:anchorId="0BFEB4C5" wp14:editId="4569A356">
            <wp:extent cx="1564756" cy="2184400"/>
            <wp:effectExtent l="0" t="0" r="1016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177" cy="2184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3A84E" w14:textId="77777777" w:rsidR="0012434D" w:rsidRDefault="0012434D" w:rsidP="0012434D">
      <w:pPr>
        <w:rPr>
          <w:rFonts w:ascii="Helvetica" w:hAnsi="Helvetica" w:cs="Times New Roman"/>
        </w:rPr>
      </w:pPr>
    </w:p>
    <w:p w14:paraId="572C89DB" w14:textId="77777777" w:rsidR="0012434D" w:rsidRPr="00E20F60" w:rsidRDefault="0012434D" w:rsidP="0012434D">
      <w:pPr>
        <w:rPr>
          <w:rFonts w:ascii="Helvetica" w:hAnsi="Helvetica" w:cs="Times New Roman"/>
        </w:rPr>
      </w:pPr>
      <w:r w:rsidRPr="00E20F60">
        <w:rPr>
          <w:rFonts w:ascii="Helvetica" w:hAnsi="Helvetica" w:cs="Times New Roman"/>
        </w:rPr>
        <w:t>12.  Based on a phonon model, explain why you would expect the resistivity of a metal to increase with increasing temperature?</w:t>
      </w:r>
      <w:r>
        <w:rPr>
          <w:rFonts w:ascii="Helvetica" w:hAnsi="Helvetica" w:cs="Times New Roman"/>
        </w:rPr>
        <w:t xml:space="preserve"> (10)</w:t>
      </w:r>
    </w:p>
    <w:p w14:paraId="62B1885F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4FC9A157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053F77F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6EEA5E7A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3037520D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55538D92" w14:textId="77777777" w:rsidR="0012434D" w:rsidRPr="00E20F60" w:rsidRDefault="0012434D" w:rsidP="0012434D">
      <w:pPr>
        <w:rPr>
          <w:rFonts w:ascii="Helvetica" w:hAnsi="Helvetica" w:cs="Times New Roman"/>
        </w:rPr>
      </w:pPr>
    </w:p>
    <w:p w14:paraId="11C69C08" w14:textId="4A6AAE6C" w:rsidR="004802BD" w:rsidRPr="00191183" w:rsidRDefault="004802BD" w:rsidP="00FC0079">
      <w:pPr>
        <w:rPr>
          <w:rFonts w:ascii="Helvetica" w:hAnsi="Helvetica"/>
          <w:u w:val="single"/>
        </w:rPr>
      </w:pPr>
    </w:p>
    <w:sectPr w:rsidR="004802BD" w:rsidRPr="00191183" w:rsidSect="001871B5">
      <w:footerReference w:type="even" r:id="rId14"/>
      <w:footerReference w:type="default" r:id="rId15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6EDE81" w14:textId="77777777" w:rsidR="0047011C" w:rsidRDefault="0047011C" w:rsidP="00083AD3">
      <w:r>
        <w:separator/>
      </w:r>
    </w:p>
  </w:endnote>
  <w:endnote w:type="continuationSeparator" w:id="0">
    <w:p w14:paraId="38B52010" w14:textId="77777777" w:rsidR="0047011C" w:rsidRDefault="0047011C" w:rsidP="00083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6E946A" w14:textId="77777777" w:rsidR="005D5570" w:rsidRDefault="005D5570" w:rsidP="00E537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38A29B3" w14:textId="77777777" w:rsidR="005D5570" w:rsidRDefault="005D55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407EEB" w14:textId="77777777" w:rsidR="005D5570" w:rsidRPr="00183761" w:rsidRDefault="005D5570" w:rsidP="00E53777">
    <w:pPr>
      <w:pStyle w:val="Footer"/>
      <w:framePr w:wrap="around" w:vAnchor="text" w:hAnchor="margin" w:xAlign="center" w:y="1"/>
      <w:rPr>
        <w:rStyle w:val="PageNumber"/>
        <w:rFonts w:ascii="Helvetica" w:hAnsi="Helvetica"/>
      </w:rPr>
    </w:pPr>
    <w:r w:rsidRPr="00183761">
      <w:rPr>
        <w:rStyle w:val="PageNumber"/>
        <w:rFonts w:ascii="Helvetica" w:hAnsi="Helvetica"/>
      </w:rPr>
      <w:fldChar w:fldCharType="begin"/>
    </w:r>
    <w:r w:rsidRPr="00183761">
      <w:rPr>
        <w:rStyle w:val="PageNumber"/>
        <w:rFonts w:ascii="Helvetica" w:hAnsi="Helvetica"/>
      </w:rPr>
      <w:instrText xml:space="preserve">PAGE  </w:instrText>
    </w:r>
    <w:r w:rsidRPr="00183761">
      <w:rPr>
        <w:rStyle w:val="PageNumber"/>
        <w:rFonts w:ascii="Helvetica" w:hAnsi="Helvetica"/>
      </w:rPr>
      <w:fldChar w:fldCharType="separate"/>
    </w:r>
    <w:r w:rsidR="000B4E08">
      <w:rPr>
        <w:rStyle w:val="PageNumber"/>
        <w:rFonts w:ascii="Helvetica" w:hAnsi="Helvetica"/>
        <w:noProof/>
      </w:rPr>
      <w:t>1</w:t>
    </w:r>
    <w:r w:rsidRPr="00183761">
      <w:rPr>
        <w:rStyle w:val="PageNumber"/>
        <w:rFonts w:ascii="Helvetica" w:hAnsi="Helvetica"/>
      </w:rPr>
      <w:fldChar w:fldCharType="end"/>
    </w:r>
  </w:p>
  <w:p w14:paraId="3B5CC860" w14:textId="6F517229" w:rsidR="005D5570" w:rsidRPr="00083AD3" w:rsidRDefault="005D5570" w:rsidP="00083AD3">
    <w:pPr>
      <w:pStyle w:val="Footer"/>
      <w:jc w:val="center"/>
      <w:rPr>
        <w:rFonts w:ascii="Helvetica" w:hAnsi="Helvetica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3E9EFD" w14:textId="77777777" w:rsidR="0047011C" w:rsidRDefault="0047011C" w:rsidP="00083AD3">
      <w:r>
        <w:separator/>
      </w:r>
    </w:p>
  </w:footnote>
  <w:footnote w:type="continuationSeparator" w:id="0">
    <w:p w14:paraId="5E5ECBCD" w14:textId="77777777" w:rsidR="0047011C" w:rsidRDefault="0047011C" w:rsidP="00083A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18364613">
    <w:abstractNumId w:val="5"/>
  </w:num>
  <w:num w:numId="2" w16cid:durableId="1724209028">
    <w:abstractNumId w:val="18"/>
  </w:num>
  <w:num w:numId="3" w16cid:durableId="2103335479">
    <w:abstractNumId w:val="2"/>
  </w:num>
  <w:num w:numId="4" w16cid:durableId="130100141">
    <w:abstractNumId w:val="15"/>
  </w:num>
  <w:num w:numId="5" w16cid:durableId="1570461453">
    <w:abstractNumId w:val="8"/>
  </w:num>
  <w:num w:numId="6" w16cid:durableId="90204515">
    <w:abstractNumId w:val="3"/>
  </w:num>
  <w:num w:numId="7" w16cid:durableId="1793397285">
    <w:abstractNumId w:val="17"/>
  </w:num>
  <w:num w:numId="8" w16cid:durableId="1473670190">
    <w:abstractNumId w:val="4"/>
  </w:num>
  <w:num w:numId="9" w16cid:durableId="281573911">
    <w:abstractNumId w:val="10"/>
  </w:num>
  <w:num w:numId="10" w16cid:durableId="1289510436">
    <w:abstractNumId w:val="11"/>
  </w:num>
  <w:num w:numId="11" w16cid:durableId="1444375335">
    <w:abstractNumId w:val="12"/>
  </w:num>
  <w:num w:numId="12" w16cid:durableId="1217743817">
    <w:abstractNumId w:val="14"/>
  </w:num>
  <w:num w:numId="13" w16cid:durableId="1579361010">
    <w:abstractNumId w:val="0"/>
  </w:num>
  <w:num w:numId="14" w16cid:durableId="514535240">
    <w:abstractNumId w:val="6"/>
  </w:num>
  <w:num w:numId="15" w16cid:durableId="1859419595">
    <w:abstractNumId w:val="13"/>
  </w:num>
  <w:num w:numId="16" w16cid:durableId="1068922919">
    <w:abstractNumId w:val="7"/>
  </w:num>
  <w:num w:numId="17" w16cid:durableId="2127113257">
    <w:abstractNumId w:val="1"/>
  </w:num>
  <w:num w:numId="18" w16cid:durableId="536702402">
    <w:abstractNumId w:val="9"/>
  </w:num>
  <w:num w:numId="19" w16cid:durableId="29833780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69F2"/>
    <w:rsid w:val="00001A9A"/>
    <w:rsid w:val="000041A8"/>
    <w:rsid w:val="00016551"/>
    <w:rsid w:val="000269F2"/>
    <w:rsid w:val="0003523E"/>
    <w:rsid w:val="00036C42"/>
    <w:rsid w:val="00047704"/>
    <w:rsid w:val="00051389"/>
    <w:rsid w:val="00055CF9"/>
    <w:rsid w:val="00063D4D"/>
    <w:rsid w:val="00073DD2"/>
    <w:rsid w:val="00075E5C"/>
    <w:rsid w:val="00083AD3"/>
    <w:rsid w:val="0009018F"/>
    <w:rsid w:val="00091209"/>
    <w:rsid w:val="000A516F"/>
    <w:rsid w:val="000B4E08"/>
    <w:rsid w:val="000D092E"/>
    <w:rsid w:val="000D7666"/>
    <w:rsid w:val="000D76E4"/>
    <w:rsid w:val="000E06EF"/>
    <w:rsid w:val="000E0877"/>
    <w:rsid w:val="000E2CBA"/>
    <w:rsid w:val="00100D6E"/>
    <w:rsid w:val="00103B45"/>
    <w:rsid w:val="001052AB"/>
    <w:rsid w:val="00105E59"/>
    <w:rsid w:val="001161AE"/>
    <w:rsid w:val="00121FC2"/>
    <w:rsid w:val="00122E30"/>
    <w:rsid w:val="0012434D"/>
    <w:rsid w:val="001300B6"/>
    <w:rsid w:val="00133C34"/>
    <w:rsid w:val="00143E75"/>
    <w:rsid w:val="00152247"/>
    <w:rsid w:val="0015696A"/>
    <w:rsid w:val="00161651"/>
    <w:rsid w:val="001665A6"/>
    <w:rsid w:val="0017173A"/>
    <w:rsid w:val="00174C40"/>
    <w:rsid w:val="00181001"/>
    <w:rsid w:val="00183761"/>
    <w:rsid w:val="001869B6"/>
    <w:rsid w:val="001871B5"/>
    <w:rsid w:val="00191183"/>
    <w:rsid w:val="00192DC6"/>
    <w:rsid w:val="00193A76"/>
    <w:rsid w:val="001963CA"/>
    <w:rsid w:val="00197AB5"/>
    <w:rsid w:val="001A1AFA"/>
    <w:rsid w:val="001A2EEA"/>
    <w:rsid w:val="001B746F"/>
    <w:rsid w:val="001C2915"/>
    <w:rsid w:val="001D1121"/>
    <w:rsid w:val="001D7A1F"/>
    <w:rsid w:val="001E457F"/>
    <w:rsid w:val="001F0855"/>
    <w:rsid w:val="001F3624"/>
    <w:rsid w:val="001F3A77"/>
    <w:rsid w:val="001F46BE"/>
    <w:rsid w:val="001F7284"/>
    <w:rsid w:val="002134DB"/>
    <w:rsid w:val="0021681C"/>
    <w:rsid w:val="00216DA2"/>
    <w:rsid w:val="002203CF"/>
    <w:rsid w:val="00220A4E"/>
    <w:rsid w:val="00226772"/>
    <w:rsid w:val="0023214E"/>
    <w:rsid w:val="00251CB4"/>
    <w:rsid w:val="002659C7"/>
    <w:rsid w:val="002757B3"/>
    <w:rsid w:val="0027660B"/>
    <w:rsid w:val="002B788E"/>
    <w:rsid w:val="002C5EA7"/>
    <w:rsid w:val="002D6E51"/>
    <w:rsid w:val="002E181F"/>
    <w:rsid w:val="002F2B74"/>
    <w:rsid w:val="003015E3"/>
    <w:rsid w:val="00304828"/>
    <w:rsid w:val="00311F55"/>
    <w:rsid w:val="0031759E"/>
    <w:rsid w:val="003206B1"/>
    <w:rsid w:val="00326381"/>
    <w:rsid w:val="00330CB2"/>
    <w:rsid w:val="00340037"/>
    <w:rsid w:val="00355F01"/>
    <w:rsid w:val="00362CFE"/>
    <w:rsid w:val="00363139"/>
    <w:rsid w:val="003674DB"/>
    <w:rsid w:val="0036795E"/>
    <w:rsid w:val="00372FA3"/>
    <w:rsid w:val="0039272D"/>
    <w:rsid w:val="00395704"/>
    <w:rsid w:val="00395E55"/>
    <w:rsid w:val="003A0086"/>
    <w:rsid w:val="003A3216"/>
    <w:rsid w:val="003B0CDC"/>
    <w:rsid w:val="003B3E83"/>
    <w:rsid w:val="003C4BE8"/>
    <w:rsid w:val="003C4CDD"/>
    <w:rsid w:val="003D40AB"/>
    <w:rsid w:val="003E3E07"/>
    <w:rsid w:val="003E59F9"/>
    <w:rsid w:val="003E5F4A"/>
    <w:rsid w:val="003F39BD"/>
    <w:rsid w:val="003F4AD4"/>
    <w:rsid w:val="003F52C5"/>
    <w:rsid w:val="004000FC"/>
    <w:rsid w:val="004009AF"/>
    <w:rsid w:val="00406987"/>
    <w:rsid w:val="00424D17"/>
    <w:rsid w:val="00430172"/>
    <w:rsid w:val="00434225"/>
    <w:rsid w:val="00440FDA"/>
    <w:rsid w:val="00442EF2"/>
    <w:rsid w:val="0044437D"/>
    <w:rsid w:val="00447445"/>
    <w:rsid w:val="00465926"/>
    <w:rsid w:val="00466FE0"/>
    <w:rsid w:val="0047011C"/>
    <w:rsid w:val="00470EBE"/>
    <w:rsid w:val="0047133F"/>
    <w:rsid w:val="00471E40"/>
    <w:rsid w:val="00473140"/>
    <w:rsid w:val="004802BD"/>
    <w:rsid w:val="00481095"/>
    <w:rsid w:val="00482DA6"/>
    <w:rsid w:val="00494BC9"/>
    <w:rsid w:val="00494CD4"/>
    <w:rsid w:val="004A0087"/>
    <w:rsid w:val="004A2706"/>
    <w:rsid w:val="004A6AE7"/>
    <w:rsid w:val="004A7084"/>
    <w:rsid w:val="004C25ED"/>
    <w:rsid w:val="004D5E12"/>
    <w:rsid w:val="004D6AE1"/>
    <w:rsid w:val="004E5A92"/>
    <w:rsid w:val="0052153B"/>
    <w:rsid w:val="0052498C"/>
    <w:rsid w:val="00536972"/>
    <w:rsid w:val="00540AC9"/>
    <w:rsid w:val="00544385"/>
    <w:rsid w:val="00545AC7"/>
    <w:rsid w:val="005478B3"/>
    <w:rsid w:val="00551962"/>
    <w:rsid w:val="00551982"/>
    <w:rsid w:val="0055315B"/>
    <w:rsid w:val="00562F8E"/>
    <w:rsid w:val="00565E57"/>
    <w:rsid w:val="0058138C"/>
    <w:rsid w:val="005920DA"/>
    <w:rsid w:val="00592D25"/>
    <w:rsid w:val="00596B5C"/>
    <w:rsid w:val="005A351C"/>
    <w:rsid w:val="005A6A77"/>
    <w:rsid w:val="005A73AA"/>
    <w:rsid w:val="005A7ABD"/>
    <w:rsid w:val="005B1B1F"/>
    <w:rsid w:val="005C750B"/>
    <w:rsid w:val="005D5427"/>
    <w:rsid w:val="005D5570"/>
    <w:rsid w:val="005D6CA7"/>
    <w:rsid w:val="005E18D7"/>
    <w:rsid w:val="005E2408"/>
    <w:rsid w:val="005F3E50"/>
    <w:rsid w:val="00606C7F"/>
    <w:rsid w:val="00622728"/>
    <w:rsid w:val="00624E07"/>
    <w:rsid w:val="00626C2C"/>
    <w:rsid w:val="0063009E"/>
    <w:rsid w:val="0063062C"/>
    <w:rsid w:val="006363B6"/>
    <w:rsid w:val="00655841"/>
    <w:rsid w:val="006634DA"/>
    <w:rsid w:val="00667682"/>
    <w:rsid w:val="00667F2B"/>
    <w:rsid w:val="006815BF"/>
    <w:rsid w:val="006840E1"/>
    <w:rsid w:val="00684EF1"/>
    <w:rsid w:val="00686EDE"/>
    <w:rsid w:val="00686F61"/>
    <w:rsid w:val="00696784"/>
    <w:rsid w:val="006B2872"/>
    <w:rsid w:val="006B3803"/>
    <w:rsid w:val="006B7A17"/>
    <w:rsid w:val="006C29C9"/>
    <w:rsid w:val="006C30E5"/>
    <w:rsid w:val="006D43E7"/>
    <w:rsid w:val="006D4AF2"/>
    <w:rsid w:val="006D50FF"/>
    <w:rsid w:val="006D6EC4"/>
    <w:rsid w:val="006D7FD9"/>
    <w:rsid w:val="006E107A"/>
    <w:rsid w:val="006E1652"/>
    <w:rsid w:val="006E331C"/>
    <w:rsid w:val="006E68B9"/>
    <w:rsid w:val="006F11FA"/>
    <w:rsid w:val="006F5DC5"/>
    <w:rsid w:val="00700CD6"/>
    <w:rsid w:val="007166BC"/>
    <w:rsid w:val="007179CF"/>
    <w:rsid w:val="00717FF8"/>
    <w:rsid w:val="007213B0"/>
    <w:rsid w:val="00721B49"/>
    <w:rsid w:val="007272C4"/>
    <w:rsid w:val="00730464"/>
    <w:rsid w:val="007334EA"/>
    <w:rsid w:val="00735F31"/>
    <w:rsid w:val="00740F35"/>
    <w:rsid w:val="007474C0"/>
    <w:rsid w:val="00752968"/>
    <w:rsid w:val="0075607F"/>
    <w:rsid w:val="007573EF"/>
    <w:rsid w:val="00762153"/>
    <w:rsid w:val="007645DE"/>
    <w:rsid w:val="00764CEE"/>
    <w:rsid w:val="00770B95"/>
    <w:rsid w:val="00770CB9"/>
    <w:rsid w:val="00776DB1"/>
    <w:rsid w:val="007841AF"/>
    <w:rsid w:val="00786FCA"/>
    <w:rsid w:val="00790827"/>
    <w:rsid w:val="00793AD7"/>
    <w:rsid w:val="00797B96"/>
    <w:rsid w:val="007A0062"/>
    <w:rsid w:val="007A2A88"/>
    <w:rsid w:val="007B01A9"/>
    <w:rsid w:val="007C475C"/>
    <w:rsid w:val="007C4B7D"/>
    <w:rsid w:val="007C7270"/>
    <w:rsid w:val="007D373D"/>
    <w:rsid w:val="007D4649"/>
    <w:rsid w:val="007E4FB2"/>
    <w:rsid w:val="00801B11"/>
    <w:rsid w:val="00803318"/>
    <w:rsid w:val="00811788"/>
    <w:rsid w:val="008204D1"/>
    <w:rsid w:val="00821225"/>
    <w:rsid w:val="00823334"/>
    <w:rsid w:val="008237C4"/>
    <w:rsid w:val="00823A8D"/>
    <w:rsid w:val="0082406D"/>
    <w:rsid w:val="00827970"/>
    <w:rsid w:val="00830D09"/>
    <w:rsid w:val="00831C5F"/>
    <w:rsid w:val="00834C06"/>
    <w:rsid w:val="00841761"/>
    <w:rsid w:val="00845F93"/>
    <w:rsid w:val="008469BF"/>
    <w:rsid w:val="00846B7C"/>
    <w:rsid w:val="008476D5"/>
    <w:rsid w:val="008501AD"/>
    <w:rsid w:val="00852E95"/>
    <w:rsid w:val="00852F13"/>
    <w:rsid w:val="008613E8"/>
    <w:rsid w:val="00870706"/>
    <w:rsid w:val="00885732"/>
    <w:rsid w:val="0088644C"/>
    <w:rsid w:val="00891234"/>
    <w:rsid w:val="008939E4"/>
    <w:rsid w:val="008A3930"/>
    <w:rsid w:val="008B671E"/>
    <w:rsid w:val="008C2486"/>
    <w:rsid w:val="008C3081"/>
    <w:rsid w:val="008D7B44"/>
    <w:rsid w:val="008E39D8"/>
    <w:rsid w:val="008F06A5"/>
    <w:rsid w:val="00915299"/>
    <w:rsid w:val="00920FF0"/>
    <w:rsid w:val="00921EDE"/>
    <w:rsid w:val="00923626"/>
    <w:rsid w:val="009318F2"/>
    <w:rsid w:val="009344ED"/>
    <w:rsid w:val="0094139D"/>
    <w:rsid w:val="00953B48"/>
    <w:rsid w:val="009658CA"/>
    <w:rsid w:val="0096637A"/>
    <w:rsid w:val="00970860"/>
    <w:rsid w:val="00973BD7"/>
    <w:rsid w:val="00974795"/>
    <w:rsid w:val="0098050D"/>
    <w:rsid w:val="00983104"/>
    <w:rsid w:val="009907F5"/>
    <w:rsid w:val="009A735B"/>
    <w:rsid w:val="009C7762"/>
    <w:rsid w:val="009D25F0"/>
    <w:rsid w:val="009E197C"/>
    <w:rsid w:val="009E2762"/>
    <w:rsid w:val="009E2BBF"/>
    <w:rsid w:val="009E4105"/>
    <w:rsid w:val="009E4B41"/>
    <w:rsid w:val="009F2DF2"/>
    <w:rsid w:val="009F3C9F"/>
    <w:rsid w:val="009F7B3D"/>
    <w:rsid w:val="00A001D1"/>
    <w:rsid w:val="00A00B9A"/>
    <w:rsid w:val="00A117EE"/>
    <w:rsid w:val="00A137D4"/>
    <w:rsid w:val="00A15090"/>
    <w:rsid w:val="00A2319F"/>
    <w:rsid w:val="00A23F21"/>
    <w:rsid w:val="00A2410A"/>
    <w:rsid w:val="00A260CC"/>
    <w:rsid w:val="00A26172"/>
    <w:rsid w:val="00A32F74"/>
    <w:rsid w:val="00A361BD"/>
    <w:rsid w:val="00A61010"/>
    <w:rsid w:val="00A647E2"/>
    <w:rsid w:val="00A73910"/>
    <w:rsid w:val="00A73B7A"/>
    <w:rsid w:val="00A75538"/>
    <w:rsid w:val="00A80121"/>
    <w:rsid w:val="00A81878"/>
    <w:rsid w:val="00A85F8D"/>
    <w:rsid w:val="00A8742A"/>
    <w:rsid w:val="00A9123B"/>
    <w:rsid w:val="00A93F83"/>
    <w:rsid w:val="00A957C4"/>
    <w:rsid w:val="00AA7A8A"/>
    <w:rsid w:val="00AB1960"/>
    <w:rsid w:val="00AB19D4"/>
    <w:rsid w:val="00AC0704"/>
    <w:rsid w:val="00AC4AB9"/>
    <w:rsid w:val="00AD0B5E"/>
    <w:rsid w:val="00AD1064"/>
    <w:rsid w:val="00AD514A"/>
    <w:rsid w:val="00AF508B"/>
    <w:rsid w:val="00AF6B14"/>
    <w:rsid w:val="00B0739F"/>
    <w:rsid w:val="00B1043A"/>
    <w:rsid w:val="00B12177"/>
    <w:rsid w:val="00B1374D"/>
    <w:rsid w:val="00B217D5"/>
    <w:rsid w:val="00B2394B"/>
    <w:rsid w:val="00B24F5D"/>
    <w:rsid w:val="00B33BC1"/>
    <w:rsid w:val="00B35006"/>
    <w:rsid w:val="00B402A1"/>
    <w:rsid w:val="00B5441B"/>
    <w:rsid w:val="00B62F1D"/>
    <w:rsid w:val="00B640C7"/>
    <w:rsid w:val="00B760DD"/>
    <w:rsid w:val="00B812AE"/>
    <w:rsid w:val="00B86636"/>
    <w:rsid w:val="00B86C98"/>
    <w:rsid w:val="00B87B75"/>
    <w:rsid w:val="00B911D5"/>
    <w:rsid w:val="00B9178C"/>
    <w:rsid w:val="00B9192A"/>
    <w:rsid w:val="00B92C02"/>
    <w:rsid w:val="00B9482D"/>
    <w:rsid w:val="00BC2A35"/>
    <w:rsid w:val="00BD13F7"/>
    <w:rsid w:val="00BD6553"/>
    <w:rsid w:val="00BE34B3"/>
    <w:rsid w:val="00BE6E8A"/>
    <w:rsid w:val="00BE71AA"/>
    <w:rsid w:val="00BE7CB1"/>
    <w:rsid w:val="00BF1122"/>
    <w:rsid w:val="00BF268E"/>
    <w:rsid w:val="00BF4326"/>
    <w:rsid w:val="00BF6B60"/>
    <w:rsid w:val="00C05DAD"/>
    <w:rsid w:val="00C07E66"/>
    <w:rsid w:val="00C11B5B"/>
    <w:rsid w:val="00C14245"/>
    <w:rsid w:val="00C2233D"/>
    <w:rsid w:val="00C23136"/>
    <w:rsid w:val="00C24CE0"/>
    <w:rsid w:val="00C33B80"/>
    <w:rsid w:val="00C3767E"/>
    <w:rsid w:val="00C42D7C"/>
    <w:rsid w:val="00C44E67"/>
    <w:rsid w:val="00C45F5B"/>
    <w:rsid w:val="00C47C74"/>
    <w:rsid w:val="00C5495B"/>
    <w:rsid w:val="00C60632"/>
    <w:rsid w:val="00C61026"/>
    <w:rsid w:val="00C70643"/>
    <w:rsid w:val="00C72B62"/>
    <w:rsid w:val="00C737F9"/>
    <w:rsid w:val="00C73C81"/>
    <w:rsid w:val="00C74772"/>
    <w:rsid w:val="00C8101F"/>
    <w:rsid w:val="00C83E82"/>
    <w:rsid w:val="00C8782D"/>
    <w:rsid w:val="00C923E4"/>
    <w:rsid w:val="00C927E9"/>
    <w:rsid w:val="00C9339C"/>
    <w:rsid w:val="00C93F23"/>
    <w:rsid w:val="00CA2E5D"/>
    <w:rsid w:val="00CA6768"/>
    <w:rsid w:val="00CA778C"/>
    <w:rsid w:val="00CB317D"/>
    <w:rsid w:val="00CB474C"/>
    <w:rsid w:val="00CC1069"/>
    <w:rsid w:val="00CC1E8F"/>
    <w:rsid w:val="00CC2F4A"/>
    <w:rsid w:val="00CD2C22"/>
    <w:rsid w:val="00CD5272"/>
    <w:rsid w:val="00CE2D73"/>
    <w:rsid w:val="00CE359E"/>
    <w:rsid w:val="00CF459A"/>
    <w:rsid w:val="00CF4C1C"/>
    <w:rsid w:val="00CF52AB"/>
    <w:rsid w:val="00CF5D6E"/>
    <w:rsid w:val="00CF6A74"/>
    <w:rsid w:val="00D03AD2"/>
    <w:rsid w:val="00D04667"/>
    <w:rsid w:val="00D0502A"/>
    <w:rsid w:val="00D14480"/>
    <w:rsid w:val="00D14D42"/>
    <w:rsid w:val="00D21EAD"/>
    <w:rsid w:val="00D24905"/>
    <w:rsid w:val="00D262D7"/>
    <w:rsid w:val="00D404C3"/>
    <w:rsid w:val="00D4534F"/>
    <w:rsid w:val="00D46406"/>
    <w:rsid w:val="00D47DB3"/>
    <w:rsid w:val="00D52C15"/>
    <w:rsid w:val="00D63E89"/>
    <w:rsid w:val="00D847FB"/>
    <w:rsid w:val="00D84F4B"/>
    <w:rsid w:val="00D902B3"/>
    <w:rsid w:val="00D91F55"/>
    <w:rsid w:val="00D927C2"/>
    <w:rsid w:val="00D964BA"/>
    <w:rsid w:val="00D97184"/>
    <w:rsid w:val="00DA04A3"/>
    <w:rsid w:val="00DB62A0"/>
    <w:rsid w:val="00DB6E41"/>
    <w:rsid w:val="00DB7CD2"/>
    <w:rsid w:val="00DC0A0A"/>
    <w:rsid w:val="00DC3A56"/>
    <w:rsid w:val="00DC4234"/>
    <w:rsid w:val="00DC7BB2"/>
    <w:rsid w:val="00DD30E3"/>
    <w:rsid w:val="00DE0561"/>
    <w:rsid w:val="00DE1213"/>
    <w:rsid w:val="00DE1A8E"/>
    <w:rsid w:val="00DE3344"/>
    <w:rsid w:val="00DE4F1E"/>
    <w:rsid w:val="00DF2B38"/>
    <w:rsid w:val="00DF41DE"/>
    <w:rsid w:val="00E02EFA"/>
    <w:rsid w:val="00E26258"/>
    <w:rsid w:val="00E2773E"/>
    <w:rsid w:val="00E3436E"/>
    <w:rsid w:val="00E34B2C"/>
    <w:rsid w:val="00E36240"/>
    <w:rsid w:val="00E3796D"/>
    <w:rsid w:val="00E425D6"/>
    <w:rsid w:val="00E4368D"/>
    <w:rsid w:val="00E45B71"/>
    <w:rsid w:val="00E53777"/>
    <w:rsid w:val="00E66898"/>
    <w:rsid w:val="00E717BA"/>
    <w:rsid w:val="00E73F76"/>
    <w:rsid w:val="00E75F65"/>
    <w:rsid w:val="00E873C0"/>
    <w:rsid w:val="00E906AD"/>
    <w:rsid w:val="00E909A7"/>
    <w:rsid w:val="00E97D2D"/>
    <w:rsid w:val="00EA0E93"/>
    <w:rsid w:val="00EA35F7"/>
    <w:rsid w:val="00EA3C9F"/>
    <w:rsid w:val="00EB03D0"/>
    <w:rsid w:val="00EB29C9"/>
    <w:rsid w:val="00EC2107"/>
    <w:rsid w:val="00EC38E6"/>
    <w:rsid w:val="00EC3C55"/>
    <w:rsid w:val="00EC5FE5"/>
    <w:rsid w:val="00ED13D0"/>
    <w:rsid w:val="00EE21F9"/>
    <w:rsid w:val="00F00405"/>
    <w:rsid w:val="00F01F11"/>
    <w:rsid w:val="00F15837"/>
    <w:rsid w:val="00F16E2D"/>
    <w:rsid w:val="00F23382"/>
    <w:rsid w:val="00F30A6B"/>
    <w:rsid w:val="00F32C52"/>
    <w:rsid w:val="00F42886"/>
    <w:rsid w:val="00F51E60"/>
    <w:rsid w:val="00F629A8"/>
    <w:rsid w:val="00F62FC7"/>
    <w:rsid w:val="00F64139"/>
    <w:rsid w:val="00F67350"/>
    <w:rsid w:val="00F7143D"/>
    <w:rsid w:val="00F81914"/>
    <w:rsid w:val="00F83AEF"/>
    <w:rsid w:val="00F913EB"/>
    <w:rsid w:val="00F937FD"/>
    <w:rsid w:val="00FB308A"/>
    <w:rsid w:val="00FB45DB"/>
    <w:rsid w:val="00FB6532"/>
    <w:rsid w:val="00FB7E53"/>
    <w:rsid w:val="00FC0079"/>
    <w:rsid w:val="00FC33E0"/>
    <w:rsid w:val="00FE405F"/>
    <w:rsid w:val="00FE61CA"/>
    <w:rsid w:val="00FF0ED0"/>
    <w:rsid w:val="00FF1647"/>
    <w:rsid w:val="00FF1D08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92300DEC-C8B6-194F-BCA8-EEF6A5805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76DB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6DB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6DB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6DB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6DB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76DB1"/>
  </w:style>
  <w:style w:type="paragraph" w:styleId="BalloonText">
    <w:name w:val="Balloon Text"/>
    <w:basedOn w:val="Normal"/>
    <w:link w:val="BalloonTextChar"/>
    <w:uiPriority w:val="99"/>
    <w:semiHidden/>
    <w:unhideWhenUsed/>
    <w:rsid w:val="00776DB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DB1"/>
    <w:rPr>
      <w:rFonts w:ascii="Lucida Grande" w:hAnsi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45A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83AD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3AD3"/>
  </w:style>
  <w:style w:type="character" w:styleId="PageNumber">
    <w:name w:val="page number"/>
    <w:basedOn w:val="DefaultParagraphFont"/>
    <w:uiPriority w:val="99"/>
    <w:semiHidden/>
    <w:unhideWhenUsed/>
    <w:rsid w:val="001837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79</Words>
  <Characters>2164</Characters>
  <Application>Microsoft Office Word</Application>
  <DocSecurity>0</DocSecurity>
  <Lines>18</Lines>
  <Paragraphs>5</Paragraphs>
  <ScaleCrop>false</ScaleCrop>
  <Company>URI Physics</Company>
  <LinksUpToDate>false</LinksUpToDate>
  <CharactersWithSpaces>2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5</cp:revision>
  <cp:lastPrinted>2018-04-04T13:14:00Z</cp:lastPrinted>
  <dcterms:created xsi:type="dcterms:W3CDTF">2018-05-09T16:48:00Z</dcterms:created>
  <dcterms:modified xsi:type="dcterms:W3CDTF">2022-05-05T14:33:00Z</dcterms:modified>
</cp:coreProperties>
</file>